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261E" w:rsidRPr="00460399" w:rsidRDefault="00D746A8" w:rsidP="0003261E">
      <w:pPr>
        <w:pStyle w:val="Ttulo1"/>
        <w:jc w:val="center"/>
        <w:rPr>
          <w:rFonts w:ascii="Arial" w:hAnsi="Arial" w:cs="Arial"/>
          <w:sz w:val="48"/>
          <w:szCs w:val="48"/>
          <w:lang w:val="es-ES"/>
        </w:rPr>
      </w:pPr>
      <w:r>
        <w:rPr>
          <w:rFonts w:ascii="Arial" w:hAnsi="Arial" w:cs="Arial"/>
          <w:noProof/>
          <w:sz w:val="48"/>
          <w:szCs w:val="48"/>
          <w:lang w:val="es-ES" w:eastAsia="es-E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3.1pt;margin-top:-80.65pt;width:80.25pt;height:89.25pt;z-index:251659264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8" o:title=""/>
            <w10:wrap type="tight"/>
          </v:shape>
          <o:OLEObject Type="Embed" ProgID="ChemDraw.Document.6.0" ShapeID="_x0000_s1026" DrawAspect="Content" ObjectID="_1671263771" r:id="rId9"/>
        </w:object>
      </w:r>
      <w:r w:rsidR="0003261E" w:rsidRPr="00460399">
        <w:rPr>
          <w:rFonts w:ascii="Arial" w:hAnsi="Arial" w:cs="Arial"/>
          <w:sz w:val="48"/>
          <w:szCs w:val="48"/>
          <w:lang w:val="es-ES"/>
        </w:rPr>
        <w:t>trABAJO FIN DE GRADO</w:t>
      </w:r>
      <w:r w:rsidR="00460399">
        <w:rPr>
          <w:rFonts w:ascii="Arial" w:hAnsi="Arial" w:cs="Arial"/>
          <w:sz w:val="48"/>
          <w:szCs w:val="48"/>
          <w:lang w:val="es-ES"/>
        </w:rPr>
        <w:t>-</w:t>
      </w:r>
      <w:r w:rsidR="004D7D8C">
        <w:rPr>
          <w:rFonts w:ascii="Arial" w:hAnsi="Arial" w:cs="Arial"/>
          <w:sz w:val="48"/>
          <w:szCs w:val="48"/>
          <w:lang w:val="es-ES"/>
        </w:rPr>
        <w:t>GRADO EN QUÍMICA</w:t>
      </w:r>
      <w:r w:rsidR="00460399">
        <w:rPr>
          <w:rFonts w:ascii="Arial" w:hAnsi="Arial" w:cs="Arial"/>
          <w:sz w:val="48"/>
          <w:szCs w:val="48"/>
          <w:lang w:val="es-ES"/>
        </w:rPr>
        <w:t xml:space="preserve"> </w:t>
      </w:r>
    </w:p>
    <w:p w:rsidR="006244B4" w:rsidRPr="00460399" w:rsidRDefault="006244B4">
      <w:pPr>
        <w:pStyle w:val="Ttulo1"/>
        <w:jc w:val="center"/>
        <w:rPr>
          <w:rFonts w:ascii="Arial" w:hAnsi="Arial" w:cs="Arial"/>
          <w:sz w:val="24"/>
          <w:szCs w:val="24"/>
          <w:lang w:val="es-ES"/>
        </w:rPr>
      </w:pPr>
    </w:p>
    <w:p w:rsidR="00227350" w:rsidRPr="00D463B4" w:rsidRDefault="006244B4" w:rsidP="001354FF">
      <w:pPr>
        <w:spacing w:line="360" w:lineRule="auto"/>
        <w:rPr>
          <w:b/>
          <w:sz w:val="40"/>
          <w:szCs w:val="40"/>
          <w:lang w:val="es-ES"/>
        </w:rPr>
      </w:pPr>
      <w:r w:rsidRPr="00D463B4">
        <w:rPr>
          <w:b/>
          <w:sz w:val="36"/>
          <w:szCs w:val="36"/>
          <w:lang w:val="es-ES"/>
        </w:rPr>
        <w:t xml:space="preserve">SE CONVOCA A LOS </w:t>
      </w:r>
      <w:r w:rsidRPr="00D463B4">
        <w:rPr>
          <w:b/>
          <w:sz w:val="36"/>
          <w:szCs w:val="36"/>
          <w:u w:val="single"/>
          <w:lang w:val="es-ES"/>
        </w:rPr>
        <w:t>ALUMNOS INSCRITOS</w:t>
      </w:r>
      <w:r w:rsidRPr="00D463B4">
        <w:rPr>
          <w:b/>
          <w:sz w:val="36"/>
          <w:szCs w:val="36"/>
          <w:lang w:val="es-ES"/>
        </w:rPr>
        <w:t xml:space="preserve"> EN L</w:t>
      </w:r>
      <w:r w:rsidR="001354FF" w:rsidRPr="00D463B4">
        <w:rPr>
          <w:b/>
          <w:sz w:val="36"/>
          <w:szCs w:val="36"/>
          <w:lang w:val="es-ES"/>
        </w:rPr>
        <w:t xml:space="preserve">A </w:t>
      </w:r>
      <w:r w:rsidR="00690DA2">
        <w:rPr>
          <w:b/>
          <w:sz w:val="36"/>
          <w:szCs w:val="36"/>
          <w:lang w:val="es-ES"/>
        </w:rPr>
        <w:t>TERCERA</w:t>
      </w:r>
      <w:r w:rsidR="00005FFB" w:rsidRPr="00D463B4">
        <w:rPr>
          <w:b/>
          <w:sz w:val="36"/>
          <w:szCs w:val="36"/>
          <w:lang w:val="es-ES"/>
        </w:rPr>
        <w:t xml:space="preserve"> </w:t>
      </w:r>
      <w:r w:rsidR="001354FF" w:rsidRPr="00D463B4">
        <w:rPr>
          <w:b/>
          <w:sz w:val="36"/>
          <w:szCs w:val="36"/>
          <w:lang w:val="es-ES"/>
        </w:rPr>
        <w:t>CONVOCATORIA PARA LA DEFENSA DEL TRABAJO FIN DE GRADO.</w:t>
      </w:r>
    </w:p>
    <w:p w:rsidR="00005FFB" w:rsidRPr="00D463B4" w:rsidRDefault="00460399" w:rsidP="004603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>
        <w:rPr>
          <w:b/>
          <w:color w:val="FF0000"/>
          <w:sz w:val="28"/>
          <w:szCs w:val="28"/>
          <w:lang w:val="es-ES"/>
        </w:rPr>
        <w:t>ALUMNOS DEL TRIBUNAL DEL GRADO</w:t>
      </w:r>
      <w:r w:rsidR="00C000EB">
        <w:rPr>
          <w:b/>
          <w:color w:val="FF0000"/>
          <w:sz w:val="28"/>
          <w:szCs w:val="28"/>
          <w:lang w:val="es-ES"/>
        </w:rPr>
        <w:t xml:space="preserve"> EN QUÍMICA</w:t>
      </w:r>
      <w:r>
        <w:rPr>
          <w:b/>
          <w:color w:val="FF0000"/>
          <w:sz w:val="28"/>
          <w:szCs w:val="28"/>
          <w:lang w:val="es-ES"/>
        </w:rPr>
        <w:t>:</w:t>
      </w:r>
      <w:r w:rsidR="004D7D8C">
        <w:rPr>
          <w:b/>
          <w:color w:val="FF0000"/>
          <w:sz w:val="28"/>
          <w:szCs w:val="28"/>
          <w:lang w:val="es-ES"/>
        </w:rPr>
        <w:t xml:space="preserve"> 11/01/21, 9</w:t>
      </w:r>
      <w:r w:rsidR="00690DA2">
        <w:rPr>
          <w:b/>
          <w:color w:val="FF0000"/>
          <w:sz w:val="28"/>
          <w:szCs w:val="28"/>
          <w:lang w:val="es-ES"/>
        </w:rPr>
        <w:t>:00</w:t>
      </w:r>
      <w:r w:rsidR="00C000EB">
        <w:rPr>
          <w:b/>
          <w:color w:val="FF0000"/>
          <w:sz w:val="28"/>
          <w:szCs w:val="28"/>
          <w:lang w:val="es-ES"/>
        </w:rPr>
        <w:t xml:space="preserve"> h</w:t>
      </w:r>
    </w:p>
    <w:p w:rsidR="00E81708" w:rsidRDefault="00E81708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</w:p>
    <w:p w:rsidR="00690DA2" w:rsidRDefault="00690DA2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>
        <w:rPr>
          <w:b/>
          <w:color w:val="FF0000"/>
          <w:sz w:val="28"/>
          <w:szCs w:val="28"/>
          <w:lang w:val="es-ES"/>
        </w:rPr>
        <w:t>Enlace a la</w:t>
      </w:r>
      <w:r w:rsidR="004D7D8C">
        <w:rPr>
          <w:b/>
          <w:color w:val="FF0000"/>
          <w:sz w:val="28"/>
          <w:szCs w:val="28"/>
          <w:lang w:val="es-ES"/>
        </w:rPr>
        <w:t>s</w:t>
      </w:r>
      <w:r>
        <w:rPr>
          <w:b/>
          <w:color w:val="FF0000"/>
          <w:sz w:val="28"/>
          <w:szCs w:val="28"/>
          <w:lang w:val="es-ES"/>
        </w:rPr>
        <w:t xml:space="preserve"> sala</w:t>
      </w:r>
      <w:r w:rsidR="004D7D8C">
        <w:rPr>
          <w:b/>
          <w:color w:val="FF0000"/>
          <w:sz w:val="28"/>
          <w:szCs w:val="28"/>
          <w:lang w:val="es-ES"/>
        </w:rPr>
        <w:t>s</w:t>
      </w:r>
      <w:r>
        <w:rPr>
          <w:b/>
          <w:color w:val="FF0000"/>
          <w:sz w:val="28"/>
          <w:szCs w:val="28"/>
          <w:lang w:val="es-ES"/>
        </w:rPr>
        <w:t>:</w:t>
      </w:r>
    </w:p>
    <w:p w:rsidR="00690DA2" w:rsidRDefault="00690DA2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</w:p>
    <w:p w:rsidR="00690DA2" w:rsidRDefault="004D7D8C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>
        <w:rPr>
          <w:b/>
          <w:color w:val="FF0000"/>
          <w:sz w:val="28"/>
          <w:szCs w:val="28"/>
          <w:lang w:val="es-ES"/>
        </w:rPr>
        <w:t xml:space="preserve">Tribunal 1: </w:t>
      </w:r>
      <w:bookmarkStart w:id="0" w:name="_GoBack"/>
      <w:r w:rsidRPr="004D7D8C">
        <w:rPr>
          <w:b/>
          <w:color w:val="FF0000"/>
          <w:sz w:val="28"/>
          <w:szCs w:val="28"/>
          <w:lang w:val="es-ES"/>
        </w:rPr>
        <w:t>https://eu.bbcollab.com/guest/f3a6a31605ae43d48596abb99a7cd175</w:t>
      </w:r>
      <w:bookmarkEnd w:id="0"/>
    </w:p>
    <w:p w:rsidR="004D7D8C" w:rsidRDefault="004D7D8C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>
        <w:rPr>
          <w:b/>
          <w:color w:val="FF0000"/>
          <w:sz w:val="28"/>
          <w:szCs w:val="28"/>
          <w:lang w:val="es-ES"/>
        </w:rPr>
        <w:t xml:space="preserve">Tribunal 2: </w:t>
      </w:r>
      <w:r w:rsidRPr="004D7D8C">
        <w:rPr>
          <w:b/>
          <w:color w:val="FF0000"/>
          <w:sz w:val="28"/>
          <w:szCs w:val="28"/>
          <w:lang w:val="es-ES"/>
        </w:rPr>
        <w:t>https://eu.bbcollab.com/guest/c4626de5dc8e430f9ff684202145afbe</w:t>
      </w:r>
    </w:p>
    <w:p w:rsidR="004D7D8C" w:rsidRDefault="004D7D8C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>
        <w:rPr>
          <w:b/>
          <w:color w:val="FF0000"/>
          <w:sz w:val="28"/>
          <w:szCs w:val="28"/>
          <w:lang w:val="es-ES"/>
        </w:rPr>
        <w:t xml:space="preserve">Tribunal 3: </w:t>
      </w:r>
      <w:r w:rsidRPr="004D7D8C">
        <w:rPr>
          <w:b/>
          <w:color w:val="FF0000"/>
          <w:sz w:val="28"/>
          <w:szCs w:val="28"/>
          <w:lang w:val="es-ES"/>
        </w:rPr>
        <w:t>https://eu.bbcollab.com/guest/17f05b14c0de429c98316f856fc199f2</w:t>
      </w:r>
    </w:p>
    <w:p w:rsidR="00227350" w:rsidRPr="00D463B4" w:rsidRDefault="004D7D8C" w:rsidP="004D7D8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32"/>
          <w:szCs w:val="32"/>
          <w:lang w:val="es-ES"/>
        </w:rPr>
      </w:pPr>
      <w:r>
        <w:rPr>
          <w:b/>
          <w:color w:val="FF0000"/>
          <w:sz w:val="28"/>
          <w:szCs w:val="28"/>
          <w:lang w:val="es-ES"/>
        </w:rPr>
        <w:t xml:space="preserve">Tribunal 4: </w:t>
      </w:r>
      <w:r w:rsidRPr="004D7D8C">
        <w:rPr>
          <w:b/>
          <w:color w:val="FF0000"/>
          <w:sz w:val="28"/>
          <w:szCs w:val="28"/>
          <w:lang w:val="es-ES"/>
        </w:rPr>
        <w:t>https://eu.bbcollab.com/guest/d3b129973a5040888dfe362fb35aa31b</w:t>
      </w:r>
    </w:p>
    <w:p w:rsidR="002A790A" w:rsidRDefault="00C000EB" w:rsidP="002A790A">
      <w:pPr>
        <w:rPr>
          <w:b/>
          <w:sz w:val="24"/>
          <w:szCs w:val="24"/>
          <w:lang w:val="es-ES"/>
        </w:rPr>
      </w:pPr>
      <w:r>
        <w:rPr>
          <w:b/>
          <w:sz w:val="24"/>
          <w:szCs w:val="24"/>
          <w:lang w:val="es-ES"/>
        </w:rPr>
        <w:t xml:space="preserve">NOTA: Todas las defensas serán online a través de la sala virtual del curso en la plataforma de enseñanza virtual </w:t>
      </w:r>
    </w:p>
    <w:p w:rsidR="00C000EB" w:rsidRDefault="00C000EB" w:rsidP="002A790A">
      <w:pPr>
        <w:rPr>
          <w:b/>
          <w:sz w:val="24"/>
          <w:szCs w:val="24"/>
          <w:lang w:val="es-ES"/>
        </w:rPr>
      </w:pPr>
    </w:p>
    <w:p w:rsidR="002A790A" w:rsidRPr="00D463B4" w:rsidRDefault="00C000EB" w:rsidP="002A790A">
      <w:pPr>
        <w:rPr>
          <w:b/>
          <w:sz w:val="24"/>
          <w:szCs w:val="24"/>
          <w:lang w:val="es-ES"/>
        </w:rPr>
      </w:pPr>
      <w:r>
        <w:rPr>
          <w:b/>
          <w:sz w:val="24"/>
          <w:szCs w:val="24"/>
          <w:lang w:val="es-ES"/>
        </w:rPr>
        <w:tab/>
        <w:t xml:space="preserve">Desde ya están habilitadas en dichas plataformas salas de ensayo </w:t>
      </w:r>
    </w:p>
    <w:p w:rsidR="00227350" w:rsidRPr="00D463B4" w:rsidRDefault="00227350" w:rsidP="006244B4">
      <w:pPr>
        <w:rPr>
          <w:b/>
          <w:color w:val="FF0000"/>
          <w:sz w:val="40"/>
          <w:szCs w:val="40"/>
          <w:lang w:val="es-ES"/>
        </w:rPr>
      </w:pPr>
    </w:p>
    <w:p w:rsidR="006244B4" w:rsidRDefault="00227350" w:rsidP="006244B4">
      <w:pPr>
        <w:rPr>
          <w:b/>
          <w:sz w:val="40"/>
          <w:szCs w:val="40"/>
        </w:rPr>
      </w:pPr>
      <w:r w:rsidRPr="00D463B4">
        <w:rPr>
          <w:b/>
          <w:color w:val="FF0000"/>
          <w:sz w:val="40"/>
          <w:szCs w:val="40"/>
          <w:lang w:val="es-ES"/>
        </w:rPr>
        <w:t xml:space="preserve">                                                   </w:t>
      </w:r>
      <w:r w:rsidR="00D463B4">
        <w:rPr>
          <w:b/>
          <w:sz w:val="40"/>
          <w:szCs w:val="40"/>
        </w:rPr>
        <w:t xml:space="preserve">SEVILLA, </w:t>
      </w:r>
      <w:r w:rsidR="00690DA2">
        <w:rPr>
          <w:b/>
          <w:sz w:val="40"/>
          <w:szCs w:val="40"/>
        </w:rPr>
        <w:t>4</w:t>
      </w:r>
      <w:r w:rsidR="00D463B4">
        <w:rPr>
          <w:b/>
          <w:sz w:val="40"/>
          <w:szCs w:val="40"/>
        </w:rPr>
        <w:t xml:space="preserve"> DE </w:t>
      </w:r>
      <w:r w:rsidR="00690DA2">
        <w:rPr>
          <w:b/>
          <w:sz w:val="40"/>
          <w:szCs w:val="40"/>
        </w:rPr>
        <w:t>ENERO DE 2021</w:t>
      </w:r>
    </w:p>
    <w:p w:rsidR="002A790A" w:rsidRDefault="002A790A" w:rsidP="006244B4">
      <w:pPr>
        <w:rPr>
          <w:b/>
          <w:sz w:val="40"/>
          <w:szCs w:val="40"/>
        </w:rPr>
      </w:pPr>
    </w:p>
    <w:p w:rsidR="002A790A" w:rsidRPr="00EC7BCB" w:rsidRDefault="002A790A" w:rsidP="002A790A">
      <w:pPr>
        <w:jc w:val="center"/>
        <w:rPr>
          <w:b/>
          <w:color w:val="FF0000"/>
          <w:sz w:val="40"/>
          <w:szCs w:val="40"/>
        </w:rPr>
      </w:pPr>
    </w:p>
    <w:sectPr w:rsidR="002A790A" w:rsidRPr="00EC7BCB" w:rsidSect="006244B4">
      <w:headerReference w:type="default" r:id="rId10"/>
      <w:pgSz w:w="16838" w:h="11906" w:orient="landscape"/>
      <w:pgMar w:top="1701" w:right="1418" w:bottom="1701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46A8" w:rsidRDefault="00D746A8" w:rsidP="0003261E">
      <w:r>
        <w:separator/>
      </w:r>
    </w:p>
  </w:endnote>
  <w:endnote w:type="continuationSeparator" w:id="0">
    <w:p w:rsidR="00D746A8" w:rsidRDefault="00D746A8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46A8" w:rsidRDefault="00D746A8" w:rsidP="0003261E">
      <w:r>
        <w:separator/>
      </w:r>
    </w:p>
  </w:footnote>
  <w:footnote w:type="continuationSeparator" w:id="0">
    <w:p w:rsidR="00D746A8" w:rsidRDefault="00D746A8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261E" w:rsidRPr="00D463B4" w:rsidRDefault="00D746A8" w:rsidP="004F4366">
    <w:pPr>
      <w:pStyle w:val="Encabezado"/>
      <w:pBdr>
        <w:bottom w:val="thickThinSmallGap" w:sz="24" w:space="1" w:color="622423" w:themeColor="accent2" w:themeShade="7F"/>
      </w:pBdr>
      <w:jc w:val="right"/>
      <w:rPr>
        <w:rFonts w:asciiTheme="majorHAnsi" w:eastAsiaTheme="majorEastAsia" w:hAnsiTheme="majorHAnsi" w:cstheme="majorBidi"/>
        <w:sz w:val="32"/>
        <w:szCs w:val="32"/>
        <w:lang w:val="es-ES"/>
      </w:rPr>
    </w:pPr>
    <w:sdt>
      <w:sdtPr>
        <w:rPr>
          <w:b/>
          <w:sz w:val="28"/>
          <w:szCs w:val="32"/>
          <w:lang w:val="es-ES"/>
        </w:rPr>
        <w:alias w:val="Título"/>
        <w:id w:val="77738743"/>
        <w:placeholder>
          <w:docPart w:val="573B42436CF44DED93894CFD98C756E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03261E" w:rsidRPr="00D463B4">
          <w:rPr>
            <w:b/>
            <w:sz w:val="28"/>
            <w:szCs w:val="32"/>
            <w:lang w:val="es-ES"/>
          </w:rPr>
          <w:t>GRADO EN QUÍMICA</w:t>
        </w:r>
        <w:r w:rsidR="004F4366" w:rsidRPr="00D463B4">
          <w:rPr>
            <w:b/>
            <w:sz w:val="28"/>
            <w:szCs w:val="32"/>
            <w:lang w:val="es-ES"/>
          </w:rPr>
          <w:t>/DOBLE GRADO EN QUIMICA E INGENIERÍA DE MATERIALES</w:t>
        </w:r>
      </w:sdtContent>
    </w:sdt>
  </w:p>
  <w:p w:rsidR="0003261E" w:rsidRPr="00D463B4" w:rsidRDefault="0003261E" w:rsidP="0003261E">
    <w:pPr>
      <w:pStyle w:val="Encabezado"/>
      <w:jc w:val="center"/>
      <w:rPr>
        <w:lang w:val="es-E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75685"/>
    <w:multiLevelType w:val="hybridMultilevel"/>
    <w:tmpl w:val="0F48B80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861396"/>
    <w:multiLevelType w:val="hybridMultilevel"/>
    <w:tmpl w:val="1D22039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1F1A"/>
    <w:rsid w:val="00005FFB"/>
    <w:rsid w:val="00031470"/>
    <w:rsid w:val="0003261E"/>
    <w:rsid w:val="00043350"/>
    <w:rsid w:val="000705FA"/>
    <w:rsid w:val="00084892"/>
    <w:rsid w:val="000E0D39"/>
    <w:rsid w:val="001354FF"/>
    <w:rsid w:val="001A68F0"/>
    <w:rsid w:val="00227350"/>
    <w:rsid w:val="002A5D7D"/>
    <w:rsid w:val="002A6B34"/>
    <w:rsid w:val="002A790A"/>
    <w:rsid w:val="002C2563"/>
    <w:rsid w:val="002F16C4"/>
    <w:rsid w:val="0033611A"/>
    <w:rsid w:val="003468AA"/>
    <w:rsid w:val="003573C1"/>
    <w:rsid w:val="004164FA"/>
    <w:rsid w:val="00424E1C"/>
    <w:rsid w:val="00460399"/>
    <w:rsid w:val="004C0E2F"/>
    <w:rsid w:val="004D7D8C"/>
    <w:rsid w:val="004F4366"/>
    <w:rsid w:val="005C7C8E"/>
    <w:rsid w:val="006244B4"/>
    <w:rsid w:val="00646C30"/>
    <w:rsid w:val="00662E4D"/>
    <w:rsid w:val="00690DA2"/>
    <w:rsid w:val="006B355D"/>
    <w:rsid w:val="006E213E"/>
    <w:rsid w:val="00704549"/>
    <w:rsid w:val="00704D81"/>
    <w:rsid w:val="007367F2"/>
    <w:rsid w:val="0074686E"/>
    <w:rsid w:val="007C693E"/>
    <w:rsid w:val="008A7248"/>
    <w:rsid w:val="008E39E8"/>
    <w:rsid w:val="008E430E"/>
    <w:rsid w:val="008E6423"/>
    <w:rsid w:val="00907EBF"/>
    <w:rsid w:val="00961935"/>
    <w:rsid w:val="009A1D1E"/>
    <w:rsid w:val="009B4ECC"/>
    <w:rsid w:val="009D02FC"/>
    <w:rsid w:val="009D52E3"/>
    <w:rsid w:val="009D57A4"/>
    <w:rsid w:val="009F50AD"/>
    <w:rsid w:val="00A01712"/>
    <w:rsid w:val="00A8235E"/>
    <w:rsid w:val="00AA15C9"/>
    <w:rsid w:val="00AE0D64"/>
    <w:rsid w:val="00AF7B72"/>
    <w:rsid w:val="00AF7BEF"/>
    <w:rsid w:val="00B01EAF"/>
    <w:rsid w:val="00B05370"/>
    <w:rsid w:val="00B7102C"/>
    <w:rsid w:val="00BD7D78"/>
    <w:rsid w:val="00C000EB"/>
    <w:rsid w:val="00CA6072"/>
    <w:rsid w:val="00CE1F1A"/>
    <w:rsid w:val="00D15D90"/>
    <w:rsid w:val="00D44D12"/>
    <w:rsid w:val="00D463B4"/>
    <w:rsid w:val="00D63FE6"/>
    <w:rsid w:val="00D746A8"/>
    <w:rsid w:val="00D92621"/>
    <w:rsid w:val="00DA622F"/>
    <w:rsid w:val="00DC0ACF"/>
    <w:rsid w:val="00DD284E"/>
    <w:rsid w:val="00DE7620"/>
    <w:rsid w:val="00E14FD1"/>
    <w:rsid w:val="00E625CA"/>
    <w:rsid w:val="00E81708"/>
    <w:rsid w:val="00E85168"/>
    <w:rsid w:val="00EC7BCB"/>
    <w:rsid w:val="00F03FBE"/>
    <w:rsid w:val="00F22F81"/>
    <w:rsid w:val="00FC3E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19BB762"/>
  <w15:docId w15:val="{DE056D1D-5C7B-4BBD-B9E9-3844F34834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F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paragraph" w:styleId="Ttulo1">
    <w:name w:val="heading 1"/>
    <w:basedOn w:val="Normal"/>
    <w:next w:val="Normal"/>
    <w:link w:val="Ttulo1Car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E1F1A"/>
    <w:rPr>
      <w:rFonts w:ascii="Tahoma" w:eastAsia="Times New Roman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59"/>
    <w:rsid w:val="00CE1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3261E"/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468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8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5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76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6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1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1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2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21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6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9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73B42436CF44DED93894CFD98C756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8C8EEF-AE16-4882-8466-9889170CA64C}"/>
      </w:docPartPr>
      <w:docPartBody>
        <w:p w:rsidR="00746FFC" w:rsidRDefault="00FC4B36" w:rsidP="00FC4B36">
          <w:pPr>
            <w:pStyle w:val="573B42436CF44DED93894CFD98C756E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B36"/>
    <w:rsid w:val="00011981"/>
    <w:rsid w:val="0009642C"/>
    <w:rsid w:val="002731E5"/>
    <w:rsid w:val="00295418"/>
    <w:rsid w:val="003B27C3"/>
    <w:rsid w:val="00473A2A"/>
    <w:rsid w:val="005F52F9"/>
    <w:rsid w:val="0065686D"/>
    <w:rsid w:val="00746FFC"/>
    <w:rsid w:val="00773D64"/>
    <w:rsid w:val="00820985"/>
    <w:rsid w:val="00915EE1"/>
    <w:rsid w:val="00927077"/>
    <w:rsid w:val="009C0B82"/>
    <w:rsid w:val="00B72804"/>
    <w:rsid w:val="00BC723D"/>
    <w:rsid w:val="00CA2CEB"/>
    <w:rsid w:val="00CC44B8"/>
    <w:rsid w:val="00D37D05"/>
    <w:rsid w:val="00DE5154"/>
    <w:rsid w:val="00E533F5"/>
    <w:rsid w:val="00F0212C"/>
    <w:rsid w:val="00F72DE9"/>
    <w:rsid w:val="00FC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3B42436CF44DED93894CFD98C756ED">
    <w:name w:val="573B42436CF44DED93894CFD98C756ED"/>
    <w:rsid w:val="00FC4B36"/>
  </w:style>
  <w:style w:type="paragraph" w:customStyle="1" w:styleId="408792DC6C0F4B24BF640B33E96EDEB4">
    <w:name w:val="408792DC6C0F4B24BF640B33E96EDEB4"/>
    <w:rsid w:val="00B7280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F97295-0A3E-4516-8E3F-DC3B61898F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</TotalTime>
  <Pages>1</Pages>
  <Words>121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RADO EN QUÍMICA/DOBLE GRADO EN QUIMICA E INGENIERÍA DE MATERIALES</vt:lpstr>
    </vt:vector>
  </TitlesOfParts>
  <Company/>
  <LinksUpToDate>false</LinksUpToDate>
  <CharactersWithSpaces>7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/DOBLE GRADO EN QUIMICA E INGENIERÍA DE MATERIALES</dc:title>
  <dc:creator>pilar</dc:creator>
  <cp:lastModifiedBy>Oscar</cp:lastModifiedBy>
  <cp:revision>7</cp:revision>
  <cp:lastPrinted>2016-06-30T12:11:00Z</cp:lastPrinted>
  <dcterms:created xsi:type="dcterms:W3CDTF">2018-06-25T09:18:00Z</dcterms:created>
  <dcterms:modified xsi:type="dcterms:W3CDTF">2021-01-04T10:10:00Z</dcterms:modified>
</cp:coreProperties>
</file>